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mov" ContentType="video/quicktime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5143500" type="screen16x9"/>
  <p:notesSz cx="6858000" cy="9144000"/>
  <p:embeddedFontLst>
    <p:embeddedFont>
      <p:font typeface="Merriweather" panose="020B0604020202020204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8D880D4-0BDE-49C9-9356-BF61B6D6C191}">
  <a:tblStyle styleId="{88D880D4-0BDE-49C9-9356-BF61B6D6C19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800" y="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a4d9001ccc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" name="Google Shape;129;ga4d9001ccc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ga4d9001ccc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7" name="Google Shape;137;ga4d9001ccc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a4eda80431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a4eda80431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ga4d9001ccc_0_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4" name="Google Shape;154;ga4d9001ccc_0_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ga4d9001ccc_0_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4" name="Google Shape;164;ga4d9001ccc_0_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ga4edea274a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" name="Google Shape;175;ga4edea274a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ga4edea274a_0_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" name="Google Shape;186;ga4edea274a_0_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ga4edea274a_0_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7" name="Google Shape;197;ga4edea274a_0_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ga4d9001ccc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" name="Google Shape;210;ga4d9001ccc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ga4edea274a_0_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7" name="Google Shape;217;ga4edea274a_0_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ga4edea274a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Google Shape;58;ga4edea274a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ga4bfdc697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" name="Google Shape;68;ga4bfdc697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a4bfdc697e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" name="Google Shape;75;ga4bfdc697e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ga4bfdc697e_0_1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" name="Google Shape;84;ga4bfdc697e_0_1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ga4bfdc697e_0_1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" name="Google Shape;92;ga4bfdc697e_0_1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a4bfdc697e_0_2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Google Shape;100;ga4bfdc697e_0_2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ga4bfdc697e_0_2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" name="Google Shape;109;ga4bfdc697e_0_2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a4edea274a_0_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8" name="Google Shape;118;ga4edea274a_0_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4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6" Type="http://schemas.openxmlformats.org/officeDocument/2006/relationships/image" Target="../media/image5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3"/>
          <p:cNvSpPr txBox="1"/>
          <p:nvPr/>
        </p:nvSpPr>
        <p:spPr>
          <a:xfrm>
            <a:off x="1309650" y="1227300"/>
            <a:ext cx="6524700" cy="268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000">
                <a:latin typeface="Merriweather"/>
                <a:ea typeface="Merriweather"/>
                <a:cs typeface="Merriweather"/>
                <a:sym typeface="Merriweather"/>
              </a:rPr>
              <a:t>Body Fat Project</a:t>
            </a:r>
            <a:endParaRPr sz="500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500">
                <a:latin typeface="Merriweather"/>
                <a:ea typeface="Merriweather"/>
                <a:cs typeface="Merriweather"/>
                <a:sym typeface="Merriweather"/>
              </a:rPr>
              <a:t>Group 8</a:t>
            </a:r>
            <a:endParaRPr sz="350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Xinyue Wa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Chenhao Fang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Milica Cvetkovic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5" name="Google Shape;55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22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>
                <a:latin typeface="Merriweather"/>
                <a:ea typeface="Merriweather"/>
                <a:cs typeface="Merriweather"/>
                <a:sym typeface="Merriweather"/>
              </a:rPr>
              <a:t>Finding the Best Model</a:t>
            </a:r>
            <a:endParaRPr sz="3000" dirty="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32" name="Google Shape;132;p2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133" name="Google Shape;133;p22"/>
          <p:cNvSpPr txBox="1"/>
          <p:nvPr/>
        </p:nvSpPr>
        <p:spPr>
          <a:xfrm>
            <a:off x="0" y="1577800"/>
            <a:ext cx="9144000" cy="356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>
                <a:latin typeface="Merriweather" panose="020B0604020202020204" charset="0"/>
              </a:rPr>
              <a:t>What?</a:t>
            </a:r>
            <a:endParaRPr sz="20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latin typeface="Merriweather" panose="020B0604020202020204" charset="0"/>
              </a:rPr>
              <a:t>	</a:t>
            </a:r>
            <a:r>
              <a:rPr lang="en" sz="2000" dirty="0">
                <a:solidFill>
                  <a:srgbClr val="292929"/>
                </a:solidFill>
                <a:highlight>
                  <a:srgbClr val="FFFFFF"/>
                </a:highlight>
                <a:latin typeface="Merriweather" panose="020B0604020202020204" charset="0"/>
                <a:ea typeface="Georgia"/>
                <a:cs typeface="Georgia"/>
                <a:sym typeface="Georgia"/>
              </a:rPr>
              <a:t>In plain words, AIC is a single number score that can be used to determine which of multiple models is most likely to be the best model for a given dataset. </a:t>
            </a:r>
            <a:endParaRPr sz="2000" dirty="0">
              <a:solidFill>
                <a:srgbClr val="292929"/>
              </a:solidFill>
              <a:highlight>
                <a:srgbClr val="FFFFFF"/>
              </a:highlight>
              <a:latin typeface="Merriweather" panose="020B0604020202020204" charset="0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solidFill>
                <a:srgbClr val="292929"/>
              </a:solidFill>
              <a:highlight>
                <a:srgbClr val="FFFFFF"/>
              </a:highlight>
              <a:latin typeface="Merriweather" panose="020B0604020202020204" charset="0"/>
              <a:ea typeface="Georgia"/>
              <a:cs typeface="Georgia"/>
              <a:sym typeface="Georgia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000" b="1" dirty="0">
                <a:solidFill>
                  <a:schemeClr val="dk1"/>
                </a:solidFill>
                <a:latin typeface="Merriweather" panose="020B0604020202020204" charset="0"/>
              </a:rPr>
              <a:t>How?</a:t>
            </a:r>
            <a:endParaRPr sz="2000" b="1" dirty="0">
              <a:solidFill>
                <a:srgbClr val="292929"/>
              </a:solidFill>
              <a:highlight>
                <a:srgbClr val="FFFFFF"/>
              </a:highlight>
              <a:latin typeface="Merriweather" panose="020B0604020202020204" charset="0"/>
              <a:ea typeface="Georgia"/>
              <a:cs typeface="Georgia"/>
              <a:sym typeface="Georgia"/>
            </a:endParaRPr>
          </a:p>
          <a:p>
            <a:pPr marL="0" lvl="0" indent="4572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rgbClr val="292929"/>
                </a:solidFill>
                <a:highlight>
                  <a:srgbClr val="FFFFFF"/>
                </a:highlight>
                <a:latin typeface="Merriweather" panose="020B0604020202020204" charset="0"/>
                <a:ea typeface="Georgia"/>
                <a:cs typeface="Georgia"/>
                <a:sym typeface="Georgia"/>
              </a:rPr>
              <a:t>It estimates models </a:t>
            </a:r>
            <a:r>
              <a:rPr lang="en" sz="2000" i="1" dirty="0">
                <a:solidFill>
                  <a:srgbClr val="292929"/>
                </a:solidFill>
                <a:highlight>
                  <a:srgbClr val="FFFFFF"/>
                </a:highlight>
                <a:latin typeface="Merriweather" panose="020B0604020202020204" charset="0"/>
                <a:ea typeface="Georgia"/>
                <a:cs typeface="Georgia"/>
                <a:sym typeface="Georgia"/>
              </a:rPr>
              <a:t>relatively</a:t>
            </a:r>
            <a:r>
              <a:rPr lang="en" sz="2000" dirty="0">
                <a:solidFill>
                  <a:srgbClr val="292929"/>
                </a:solidFill>
                <a:highlight>
                  <a:srgbClr val="FFFFFF"/>
                </a:highlight>
                <a:latin typeface="Merriweather" panose="020B0604020202020204" charset="0"/>
                <a:ea typeface="Georgia"/>
                <a:cs typeface="Georgia"/>
                <a:sym typeface="Georgia"/>
              </a:rPr>
              <a:t>, meaning that AIC scores are only useful in comparison with other AIC scores for the same dataset. A lower AIC score is better.</a:t>
            </a:r>
            <a:endParaRPr sz="2000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34" name="Google Shape;134;p22"/>
          <p:cNvSpPr txBox="1"/>
          <p:nvPr/>
        </p:nvSpPr>
        <p:spPr>
          <a:xfrm>
            <a:off x="1071363" y="586560"/>
            <a:ext cx="7001274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tx1"/>
                </a:solidFill>
                <a:highlight>
                  <a:srgbClr val="FFFFFF"/>
                </a:highlight>
                <a:latin typeface="Merriweather" panose="020B0604020202020204" charset="0"/>
              </a:rPr>
              <a:t>The Akaike information criterion (AIC)</a:t>
            </a:r>
            <a:endParaRPr sz="2400" b="1" dirty="0">
              <a:solidFill>
                <a:schemeClr val="tx1"/>
              </a:solidFill>
              <a:latin typeface="Merriweather" panose="020B060402020202020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Google Shape;139;p23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Result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40" name="Google Shape;140;p2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141" name="Google Shape;141;p23"/>
          <p:cNvSpPr txBox="1"/>
          <p:nvPr/>
        </p:nvSpPr>
        <p:spPr>
          <a:xfrm>
            <a:off x="0" y="546825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 dirty="0">
                <a:latin typeface="Merriweather"/>
                <a:ea typeface="Merriweather"/>
                <a:cs typeface="Merriweather"/>
                <a:sym typeface="Merriweather"/>
              </a:rPr>
              <a:t>Final Model</a:t>
            </a:r>
            <a:endParaRPr b="1" dirty="0"/>
          </a:p>
        </p:txBody>
      </p:sp>
      <p:sp>
        <p:nvSpPr>
          <p:cNvPr id="142" name="Google Shape;142;p23"/>
          <p:cNvSpPr txBox="1"/>
          <p:nvPr/>
        </p:nvSpPr>
        <p:spPr>
          <a:xfrm>
            <a:off x="0" y="1093650"/>
            <a:ext cx="9144000" cy="192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latin typeface="Merriweather" panose="020B0604020202020204" charset="0"/>
              </a:rPr>
              <a:t>FORMULA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" sz="24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>
              <a:latin typeface="Merriweather" panose="020B0604020202020204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sz="1200" b="1" dirty="0">
              <a:solidFill>
                <a:schemeClr val="dk1"/>
              </a:solidFill>
              <a:latin typeface="Merriweather" panose="020B0604020202020204" charset="0"/>
              <a:ea typeface="Times New Roman"/>
              <a:cs typeface="Times New Roman"/>
              <a:sym typeface="Times New Roman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sz="1200" b="1" dirty="0">
              <a:solidFill>
                <a:schemeClr val="dk1"/>
              </a:solidFill>
              <a:latin typeface="Merriweather" panose="020B0604020202020204" charset="0"/>
              <a:ea typeface="Times New Roman"/>
              <a:cs typeface="Times New Roman"/>
              <a:sym typeface="Times New Roman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sz="1200" b="1" dirty="0">
              <a:solidFill>
                <a:schemeClr val="dk1"/>
              </a:solidFill>
              <a:latin typeface="Merriweather" panose="020B0604020202020204" charset="0"/>
              <a:ea typeface="Times New Roman"/>
              <a:cs typeface="Times New Roman"/>
              <a:sym typeface="Times New Roman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 dirty="0">
                <a:solidFill>
                  <a:schemeClr val="dk1"/>
                </a:solidFill>
                <a:latin typeface="Merriweather" panose="020B0604020202020204" charset="0"/>
                <a:ea typeface="Times New Roman"/>
                <a:cs typeface="Times New Roman"/>
                <a:sym typeface="Times New Roman"/>
              </a:rPr>
              <a:t>R^2 is 0.7408181, adjusted R^2 is 0.7343921 which means more than 73% of variation of in body fat can be explained.</a:t>
            </a:r>
            <a:endParaRPr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2300"/>
              </a:spcBef>
              <a:spcAft>
                <a:spcPts val="0"/>
              </a:spcAft>
              <a:buNone/>
            </a:pPr>
            <a:endParaRPr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latin typeface="Merriweather" panose="020B0604020202020204" charset="0"/>
              </a:rPr>
              <a:t>Rule of thumb:</a:t>
            </a:r>
            <a:endParaRPr sz="24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Merriweather" panose="020B0604020202020204" charset="0"/>
            </a:endParaRPr>
          </a:p>
          <a:p>
            <a:pPr marL="774700" lvl="0" indent="-228600" algn="l" rtl="0">
              <a:lnSpc>
                <a:spcPct val="115000"/>
              </a:lnSpc>
              <a:spcBef>
                <a:spcPts val="23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1200" b="1" dirty="0">
                <a:solidFill>
                  <a:schemeClr val="dk1"/>
                </a:solidFill>
                <a:latin typeface="Merriweather" panose="020B0604020202020204" charset="0"/>
                <a:ea typeface="Times New Roman"/>
                <a:cs typeface="Times New Roman"/>
                <a:sym typeface="Times New Roman"/>
              </a:rPr>
              <a:t>                                          </a:t>
            </a:r>
            <a:endParaRPr sz="1200" b="1" dirty="0">
              <a:solidFill>
                <a:schemeClr val="dk1"/>
              </a:solidFill>
              <a:latin typeface="Merriweather" panose="020B0604020202020204" charset="0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2300"/>
              </a:spcBef>
              <a:spcAft>
                <a:spcPts val="0"/>
              </a:spcAft>
              <a:buNone/>
            </a:pPr>
            <a:endParaRPr dirty="0">
              <a:latin typeface="Merriweather" panose="020B060402020202020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E48E09-2EC1-431E-B649-EB1DBC196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9345"/>
              </p:ext>
            </p:extLst>
          </p:nvPr>
        </p:nvGraphicFramePr>
        <p:xfrm>
          <a:off x="685798" y="1790700"/>
          <a:ext cx="777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7772400" imgH="533160" progId="Equation.DSMT4">
                  <p:embed/>
                </p:oleObj>
              </mc:Choice>
              <mc:Fallback>
                <p:oleObj name="Equation" r:id="rId5" imgW="7772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798" y="1790700"/>
                        <a:ext cx="7772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9145922-F6CD-40C4-A407-68895C7A1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97943"/>
              </p:ext>
            </p:extLst>
          </p:nvPr>
        </p:nvGraphicFramePr>
        <p:xfrm>
          <a:off x="0" y="3897313"/>
          <a:ext cx="9142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9499320" imgH="469800" progId="Equation.DSMT4">
                  <p:embed/>
                </p:oleObj>
              </mc:Choice>
              <mc:Fallback>
                <p:oleObj name="Equation" r:id="rId7" imgW="9499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897313"/>
                        <a:ext cx="91424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4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Result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48" name="Google Shape;148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149" name="Google Shape;149;p24"/>
          <p:cNvSpPr txBox="1"/>
          <p:nvPr/>
        </p:nvSpPr>
        <p:spPr>
          <a:xfrm>
            <a:off x="0" y="546825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>
                <a:latin typeface="Merriweather"/>
                <a:ea typeface="Merriweather"/>
                <a:cs typeface="Merriweather"/>
                <a:sym typeface="Merriweather"/>
              </a:rPr>
              <a:t>Final Model</a:t>
            </a:r>
            <a:endParaRPr b="1"/>
          </a:p>
        </p:txBody>
      </p:sp>
      <p:sp>
        <p:nvSpPr>
          <p:cNvPr id="150" name="Google Shape;150;p24"/>
          <p:cNvSpPr txBox="1"/>
          <p:nvPr/>
        </p:nvSpPr>
        <p:spPr>
          <a:xfrm>
            <a:off x="287938" y="288475"/>
            <a:ext cx="8723700" cy="192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b="1" dirty="0">
                <a:latin typeface="Merriweather" panose="020B0604020202020204" charset="0"/>
              </a:rPr>
              <a:t>Usage example:</a:t>
            </a:r>
            <a:endParaRPr sz="16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Merriweather" panose="020B0604020202020204" charset="0"/>
              </a:rPr>
              <a:t>We build a shiny app using this model:</a:t>
            </a:r>
            <a:endParaRPr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Merriweather" panose="020B0604020202020204" charset="0"/>
            </a:endParaRPr>
          </a:p>
          <a:p>
            <a:pPr marL="774700" lvl="0" indent="-228600" algn="l" rtl="0">
              <a:lnSpc>
                <a:spcPct val="115000"/>
              </a:lnSpc>
              <a:spcBef>
                <a:spcPts val="23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b="1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230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151" name="Google Shape;151;p2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252497" y="1295975"/>
            <a:ext cx="6721918" cy="376242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" name="Google Shape;156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157" name="Google Shape;157;p25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Result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158" name="Google Shape;158;p25"/>
          <p:cNvSpPr txBox="1"/>
          <p:nvPr/>
        </p:nvSpPr>
        <p:spPr>
          <a:xfrm>
            <a:off x="0" y="546825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>
                <a:latin typeface="Merriweather"/>
                <a:ea typeface="Merriweather"/>
                <a:cs typeface="Merriweather"/>
                <a:sym typeface="Merriweather"/>
              </a:rPr>
              <a:t>Statistical Properties of Final Model</a:t>
            </a:r>
            <a:endParaRPr b="1"/>
          </a:p>
        </p:txBody>
      </p:sp>
      <p:sp>
        <p:nvSpPr>
          <p:cNvPr id="159" name="Google Shape;159;p25"/>
          <p:cNvSpPr txBox="1"/>
          <p:nvPr/>
        </p:nvSpPr>
        <p:spPr>
          <a:xfrm>
            <a:off x="315250" y="1093650"/>
            <a:ext cx="7252800" cy="336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b="1" dirty="0">
                <a:latin typeface="Merriweather" panose="020B0604020202020204" charset="0"/>
              </a:rPr>
              <a:t>What is t value?</a:t>
            </a:r>
            <a:endParaRPr sz="16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Merriweather" panose="020B0604020202020204" charset="0"/>
              </a:rPr>
              <a:t>	The t-statistic tells us about how far our estimated parameter is from a hypothesized 0 value. It is used for </a:t>
            </a:r>
            <a:r>
              <a:rPr lang="en" sz="1500" b="1" dirty="0">
                <a:latin typeface="Merriweather" panose="020B0604020202020204" charset="0"/>
              </a:rPr>
              <a:t>individual features</a:t>
            </a:r>
            <a:r>
              <a:rPr lang="en" dirty="0">
                <a:latin typeface="Merriweather" panose="020B0604020202020204" charset="0"/>
              </a:rPr>
              <a:t>.</a:t>
            </a:r>
            <a:endParaRPr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b="1" dirty="0">
                <a:latin typeface="Merriweather" panose="020B0604020202020204" charset="0"/>
              </a:rPr>
              <a:t>What is Pr(&gt;|t|)?</a:t>
            </a:r>
            <a:endParaRPr sz="1600" b="1"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b="1" dirty="0">
                <a:latin typeface="Merriweather" panose="020B0604020202020204" charset="0"/>
              </a:rPr>
              <a:t>	</a:t>
            </a:r>
            <a:r>
              <a:rPr lang="en" dirty="0">
                <a:latin typeface="Merriweather" panose="020B0604020202020204" charset="0"/>
              </a:rPr>
              <a:t>This tells us the probability of observing a value at least as extreme as the test statistics. If this probability is sufficiently </a:t>
            </a:r>
            <a:r>
              <a:rPr lang="en" sz="1500" b="1" dirty="0">
                <a:latin typeface="Merriweather" panose="020B0604020202020204" charset="0"/>
              </a:rPr>
              <a:t>low</a:t>
            </a:r>
            <a:r>
              <a:rPr lang="en" dirty="0">
                <a:latin typeface="Merriweather" panose="020B0604020202020204" charset="0"/>
              </a:rPr>
              <a:t>, we can reject the null hypothesis that this coefficient is 0</a:t>
            </a:r>
            <a:endParaRPr dirty="0">
              <a:latin typeface="Merriweather" panose="020B060402020202020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Merriweather" panose="020B0604020202020204" charset="0"/>
            </a:endParaRPr>
          </a:p>
          <a:p>
            <a:pPr marL="0" lvl="0" indent="0" algn="l" rtl="0">
              <a:lnSpc>
                <a:spcPct val="110000"/>
              </a:lnSpc>
              <a:spcBef>
                <a:spcPts val="1500"/>
              </a:spcBef>
              <a:spcAft>
                <a:spcPts val="0"/>
              </a:spcAft>
              <a:buNone/>
            </a:pPr>
            <a:r>
              <a:rPr lang="en" sz="1600" b="1" dirty="0">
                <a:solidFill>
                  <a:srgbClr val="333333"/>
                </a:solidFill>
                <a:highlight>
                  <a:srgbClr val="FFFFFF"/>
                </a:highlight>
                <a:latin typeface="Merriweather" panose="020B0604020202020204" charset="0"/>
              </a:rPr>
              <a:t>F-Statistic and F-test?</a:t>
            </a:r>
            <a:endParaRPr sz="1600" b="1" dirty="0">
              <a:solidFill>
                <a:srgbClr val="333333"/>
              </a:solidFill>
              <a:highlight>
                <a:srgbClr val="FFFFFF"/>
              </a:highlight>
              <a:latin typeface="Merriweather" panose="020B0604020202020204" charset="0"/>
            </a:endParaRPr>
          </a:p>
          <a:p>
            <a:pPr marL="0" lvl="0" indent="457200" algn="l" rtl="0">
              <a:lnSpc>
                <a:spcPct val="110000"/>
              </a:lnSpc>
              <a:spcBef>
                <a:spcPts val="150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333333"/>
                </a:solidFill>
                <a:highlight>
                  <a:srgbClr val="FFFFFF"/>
                </a:highlight>
                <a:latin typeface="Merriweather" panose="020B0604020202020204" charset="0"/>
              </a:rPr>
              <a:t>In addition to looking at whether individual features have a significant effect, we may also wonder whether </a:t>
            </a:r>
            <a:r>
              <a:rPr lang="en" sz="1500" b="1" i="1" dirty="0">
                <a:solidFill>
                  <a:srgbClr val="333333"/>
                </a:solidFill>
                <a:highlight>
                  <a:srgbClr val="FFFFFF"/>
                </a:highlight>
                <a:latin typeface="Merriweather" panose="020B0604020202020204" charset="0"/>
              </a:rPr>
              <a:t>at least one</a:t>
            </a:r>
            <a:r>
              <a:rPr lang="en" dirty="0">
                <a:solidFill>
                  <a:srgbClr val="333333"/>
                </a:solidFill>
                <a:highlight>
                  <a:srgbClr val="FFFFFF"/>
                </a:highlight>
                <a:latin typeface="Merriweather" panose="020B0604020202020204" charset="0"/>
              </a:rPr>
              <a:t> feature has a significant effect.</a:t>
            </a:r>
            <a:endParaRPr b="1" dirty="0">
              <a:solidFill>
                <a:srgbClr val="333333"/>
              </a:solidFill>
              <a:highlight>
                <a:srgbClr val="FFFFFF"/>
              </a:highlight>
              <a:latin typeface="Merriweather" panose="020B0604020202020204" charset="0"/>
            </a:endParaRPr>
          </a:p>
          <a:p>
            <a:pPr marL="0" lvl="0" indent="0" algn="l" rtl="0">
              <a:lnSpc>
                <a:spcPct val="110000"/>
              </a:lnSpc>
              <a:spcBef>
                <a:spcPts val="15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1600" b="1" dirty="0">
                <a:solidFill>
                  <a:srgbClr val="333333"/>
                </a:solidFill>
                <a:highlight>
                  <a:srgbClr val="FFFFFF"/>
                </a:highlight>
              </a:rPr>
              <a:t>	</a:t>
            </a:r>
            <a:endParaRPr sz="1600" b="1" dirty="0">
              <a:solidFill>
                <a:srgbClr val="333333"/>
              </a:solidFill>
              <a:highlight>
                <a:srgbClr val="FFFFFF"/>
              </a:highlight>
            </a:endParaRPr>
          </a:p>
          <a:p>
            <a:pPr marL="0" lvl="0" indent="0" algn="l" rtl="0">
              <a:spcBef>
                <a:spcPts val="80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160" name="Google Shape;160;p2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509249" y="1852150"/>
            <a:ext cx="1430375" cy="10583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1" name="Google Shape;161;p2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14425" y="4615675"/>
            <a:ext cx="6915150" cy="228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26"/>
          <p:cNvSpPr txBox="1"/>
          <p:nvPr/>
        </p:nvSpPr>
        <p:spPr>
          <a:xfrm>
            <a:off x="-219800" y="0"/>
            <a:ext cx="9268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>
                <a:latin typeface="Merriweather"/>
                <a:ea typeface="Merriweather"/>
                <a:cs typeface="Merriweather"/>
                <a:sym typeface="Merriweather"/>
              </a:rPr>
              <a:t>Model Diagnostics</a:t>
            </a:r>
            <a:endParaRPr sz="3000" dirty="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67" name="Google Shape;16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8" name="Google Shape;168;p2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006300" y="2283688"/>
            <a:ext cx="3261000" cy="2615205"/>
          </a:xfrm>
          <a:prstGeom prst="rect">
            <a:avLst/>
          </a:prstGeom>
          <a:noFill/>
          <a:ln>
            <a:noFill/>
          </a:ln>
        </p:spPr>
      </p:pic>
      <p:sp>
        <p:nvSpPr>
          <p:cNvPr id="169" name="Google Shape;169;p26"/>
          <p:cNvSpPr txBox="1"/>
          <p:nvPr/>
        </p:nvSpPr>
        <p:spPr>
          <a:xfrm>
            <a:off x="-4650" y="1004625"/>
            <a:ext cx="5870700" cy="108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dirty="0">
                <a:latin typeface="Merriweather" panose="020B0604020202020204" charset="0"/>
              </a:rPr>
              <a:t>We checked the global linear model assumptions first. Under 0.05 level of significance, all decisions are “Assumptions Acceptable”. </a:t>
            </a:r>
            <a:r>
              <a:rPr lang="en" dirty="0">
                <a:solidFill>
                  <a:schemeClr val="dk1"/>
                </a:solidFill>
                <a:latin typeface="Merriweather" panose="020B0604020202020204" charset="0"/>
              </a:rPr>
              <a:t>We also used residual plot to further check the heteroscedasticity.</a:t>
            </a:r>
            <a:endParaRPr dirty="0">
              <a:latin typeface="Merriweather" panose="020B0604020202020204" charset="0"/>
            </a:endParaRPr>
          </a:p>
        </p:txBody>
      </p:sp>
      <p:sp>
        <p:nvSpPr>
          <p:cNvPr id="170" name="Google Shape;170;p26"/>
          <p:cNvSpPr txBox="1"/>
          <p:nvPr/>
        </p:nvSpPr>
        <p:spPr>
          <a:xfrm>
            <a:off x="5325035" y="1004625"/>
            <a:ext cx="3737390" cy="105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dirty="0">
                <a:latin typeface="Merriweather" panose="020B0604020202020204" charset="0"/>
              </a:rPr>
              <a:t>Then, we checked the normality. Although the tail is very slightly off the line, we can still believe that it doesn’t violate the normal assumption.</a:t>
            </a:r>
            <a:endParaRPr dirty="0">
              <a:latin typeface="Merriweather" panose="020B0604020202020204" charset="0"/>
            </a:endParaRPr>
          </a:p>
        </p:txBody>
      </p:sp>
      <p:pic>
        <p:nvPicPr>
          <p:cNvPr id="171" name="Google Shape;171;p2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0" y="2917338"/>
            <a:ext cx="3560851" cy="1549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2" name="Google Shape;172;p2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3624850" y="2571750"/>
            <a:ext cx="2317450" cy="1858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27"/>
          <p:cNvSpPr txBox="1"/>
          <p:nvPr/>
        </p:nvSpPr>
        <p:spPr>
          <a:xfrm>
            <a:off x="-219800" y="0"/>
            <a:ext cx="9268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Model Diagnostic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78" name="Google Shape;178;p2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Google Shape;179;p27"/>
          <p:cNvSpPr txBox="1"/>
          <p:nvPr/>
        </p:nvSpPr>
        <p:spPr>
          <a:xfrm>
            <a:off x="96225" y="973250"/>
            <a:ext cx="8732730" cy="81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dirty="0">
                <a:latin typeface="Merriweather" panose="020B0604020202020204" charset="0"/>
              </a:rPr>
              <a:t>Then, we checked the </a:t>
            </a:r>
            <a:r>
              <a:rPr lang="en" dirty="0">
                <a:solidFill>
                  <a:schemeClr val="dk1"/>
                </a:solidFill>
                <a:latin typeface="Merriweather" panose="020B0604020202020204" charset="0"/>
              </a:rPr>
              <a:t>outliers. </a:t>
            </a:r>
            <a:br>
              <a:rPr lang="en" dirty="0">
                <a:solidFill>
                  <a:schemeClr val="dk1"/>
                </a:solidFill>
                <a:latin typeface="Merriweather" panose="020B0604020202020204" charset="0"/>
              </a:rPr>
            </a:br>
            <a:r>
              <a:rPr lang="en" dirty="0">
                <a:solidFill>
                  <a:schemeClr val="dk1"/>
                </a:solidFill>
                <a:latin typeface="Merriweather" panose="020B0604020202020204" charset="0"/>
              </a:rPr>
              <a:t>It’s very obvious from these two plots and the two plots in the next slide that the 39th data point is an outlier. And that’s why I decided to delete it before fitting the final model.</a:t>
            </a:r>
            <a:endParaRPr dirty="0">
              <a:latin typeface="Merriweather" panose="020B0604020202020204" charset="0"/>
            </a:endParaRPr>
          </a:p>
        </p:txBody>
      </p:sp>
      <p:pic>
        <p:nvPicPr>
          <p:cNvPr id="180" name="Google Shape;180;p2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6225" y="1701050"/>
            <a:ext cx="4599550" cy="2895100"/>
          </a:xfrm>
          <a:prstGeom prst="rect">
            <a:avLst/>
          </a:prstGeom>
          <a:noFill/>
          <a:ln>
            <a:noFill/>
          </a:ln>
        </p:spPr>
      </p:pic>
      <p:sp>
        <p:nvSpPr>
          <p:cNvPr id="181" name="Google Shape;181;p27"/>
          <p:cNvSpPr txBox="1"/>
          <p:nvPr/>
        </p:nvSpPr>
        <p:spPr>
          <a:xfrm>
            <a:off x="1045700" y="4659400"/>
            <a:ext cx="2700600" cy="75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Cook’s distance with IDNO 39.</a:t>
            </a:r>
            <a:endParaRPr/>
          </a:p>
        </p:txBody>
      </p:sp>
      <p:sp>
        <p:nvSpPr>
          <p:cNvPr id="182" name="Google Shape;182;p27"/>
          <p:cNvSpPr txBox="1"/>
          <p:nvPr/>
        </p:nvSpPr>
        <p:spPr>
          <a:xfrm>
            <a:off x="5318050" y="4659400"/>
            <a:ext cx="2926200" cy="75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Cook’s distance without IDNO 39.</a:t>
            </a:r>
            <a:endParaRPr/>
          </a:p>
        </p:txBody>
      </p:sp>
      <p:pic>
        <p:nvPicPr>
          <p:cNvPr id="183" name="Google Shape;183;p27"/>
          <p:cNvPicPr preferRelativeResize="0"/>
          <p:nvPr/>
        </p:nvPicPr>
        <p:blipFill rotWithShape="1">
          <a:blip r:embed="rId5">
            <a:alphaModFix/>
          </a:blip>
          <a:srcRect t="12288"/>
          <a:stretch/>
        </p:blipFill>
        <p:spPr>
          <a:xfrm>
            <a:off x="4906350" y="2021925"/>
            <a:ext cx="3749600" cy="2637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Google Shape;188;p28"/>
          <p:cNvSpPr txBox="1"/>
          <p:nvPr/>
        </p:nvSpPr>
        <p:spPr>
          <a:xfrm>
            <a:off x="-219800" y="0"/>
            <a:ext cx="9268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Model Diagnostic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89" name="Google Shape;189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0" name="Google Shape;190;p28"/>
          <p:cNvPicPr preferRelativeResize="0"/>
          <p:nvPr/>
        </p:nvPicPr>
        <p:blipFill rotWithShape="1">
          <a:blip r:embed="rId4">
            <a:alphaModFix/>
          </a:blip>
          <a:srcRect t="13075" r="4370" b="3535"/>
          <a:stretch/>
        </p:blipFill>
        <p:spPr>
          <a:xfrm>
            <a:off x="4826675" y="1495975"/>
            <a:ext cx="4166000" cy="2913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1" name="Google Shape;191;p28"/>
          <p:cNvPicPr preferRelativeResize="0"/>
          <p:nvPr/>
        </p:nvPicPr>
        <p:blipFill rotWithShape="1">
          <a:blip r:embed="rId5">
            <a:alphaModFix/>
          </a:blip>
          <a:srcRect t="8197" r="2997"/>
          <a:stretch/>
        </p:blipFill>
        <p:spPr>
          <a:xfrm>
            <a:off x="89650" y="1563437"/>
            <a:ext cx="4664625" cy="2778625"/>
          </a:xfrm>
          <a:prstGeom prst="rect">
            <a:avLst/>
          </a:prstGeom>
          <a:noFill/>
          <a:ln>
            <a:noFill/>
          </a:ln>
        </p:spPr>
      </p:pic>
      <p:sp>
        <p:nvSpPr>
          <p:cNvPr id="192" name="Google Shape;192;p28"/>
          <p:cNvSpPr txBox="1"/>
          <p:nvPr/>
        </p:nvSpPr>
        <p:spPr>
          <a:xfrm>
            <a:off x="1212863" y="4542250"/>
            <a:ext cx="2700600" cy="75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fluential plot with IDNO 39.</a:t>
            </a:r>
            <a:endParaRPr/>
          </a:p>
        </p:txBody>
      </p:sp>
      <p:sp>
        <p:nvSpPr>
          <p:cNvPr id="193" name="Google Shape;193;p28"/>
          <p:cNvSpPr txBox="1"/>
          <p:nvPr/>
        </p:nvSpPr>
        <p:spPr>
          <a:xfrm>
            <a:off x="5767075" y="4542250"/>
            <a:ext cx="2926200" cy="40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dk1"/>
                </a:solidFill>
              </a:rPr>
              <a:t>Influential plot </a:t>
            </a:r>
            <a:r>
              <a:rPr lang="en"/>
              <a:t>without IDNO 39.</a:t>
            </a:r>
            <a:endParaRPr/>
          </a:p>
        </p:txBody>
      </p:sp>
      <p:sp>
        <p:nvSpPr>
          <p:cNvPr id="194" name="Google Shape;194;p28"/>
          <p:cNvSpPr txBox="1"/>
          <p:nvPr/>
        </p:nvSpPr>
        <p:spPr>
          <a:xfrm>
            <a:off x="0" y="973250"/>
            <a:ext cx="9144000" cy="81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dirty="0">
                <a:latin typeface="Merriweather" panose="020B0604020202020204" charset="0"/>
              </a:rPr>
              <a:t>There are also other suspicious points. But since the sample size is not large enough, I tend to keep them for now.</a:t>
            </a:r>
            <a:endParaRPr dirty="0">
              <a:latin typeface="Merriweather" panose="020B060402020202020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9"/>
          <p:cNvSpPr txBox="1"/>
          <p:nvPr/>
        </p:nvSpPr>
        <p:spPr>
          <a:xfrm>
            <a:off x="-219800" y="0"/>
            <a:ext cx="9268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Model Diagnostic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200" name="Google Shape;200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201" name="Google Shape;201;p29"/>
          <p:cNvSpPr txBox="1"/>
          <p:nvPr/>
        </p:nvSpPr>
        <p:spPr>
          <a:xfrm>
            <a:off x="230825" y="637050"/>
            <a:ext cx="32796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30200" algn="l" rtl="0"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" sz="1600" dirty="0">
                <a:latin typeface="Merriweather" panose="020B0604020202020204" charset="0"/>
              </a:rPr>
              <a:t>Other checks - All good.</a:t>
            </a:r>
            <a:endParaRPr sz="1600" dirty="0">
              <a:latin typeface="Merriweather" panose="020B0604020202020204" charset="0"/>
            </a:endParaRPr>
          </a:p>
        </p:txBody>
      </p:sp>
      <p:pic>
        <p:nvPicPr>
          <p:cNvPr id="202" name="Google Shape;202;p29"/>
          <p:cNvPicPr preferRelativeResize="0"/>
          <p:nvPr/>
        </p:nvPicPr>
        <p:blipFill rotWithShape="1">
          <a:blip r:embed="rId4">
            <a:alphaModFix/>
          </a:blip>
          <a:srcRect r="3735"/>
          <a:stretch/>
        </p:blipFill>
        <p:spPr>
          <a:xfrm>
            <a:off x="4572000" y="1354275"/>
            <a:ext cx="4548625" cy="3789225"/>
          </a:xfrm>
          <a:prstGeom prst="rect">
            <a:avLst/>
          </a:prstGeom>
          <a:noFill/>
          <a:ln>
            <a:noFill/>
          </a:ln>
        </p:spPr>
      </p:pic>
      <p:sp>
        <p:nvSpPr>
          <p:cNvPr id="203" name="Google Shape;203;p29"/>
          <p:cNvSpPr txBox="1"/>
          <p:nvPr/>
        </p:nvSpPr>
        <p:spPr>
          <a:xfrm>
            <a:off x="352887" y="4106675"/>
            <a:ext cx="3781200" cy="58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Durbin-Watson Test - Independence of Errors</a:t>
            </a:r>
            <a:endParaRPr/>
          </a:p>
        </p:txBody>
      </p:sp>
      <p:pic>
        <p:nvPicPr>
          <p:cNvPr id="204" name="Google Shape;204;p29"/>
          <p:cNvPicPr preferRelativeResize="0"/>
          <p:nvPr/>
        </p:nvPicPr>
        <p:blipFill rotWithShape="1">
          <a:blip r:embed="rId5">
            <a:alphaModFix/>
          </a:blip>
          <a:srcRect t="2024" b="2024"/>
          <a:stretch/>
        </p:blipFill>
        <p:spPr>
          <a:xfrm>
            <a:off x="0" y="1607500"/>
            <a:ext cx="4548626" cy="845988"/>
          </a:xfrm>
          <a:prstGeom prst="rect">
            <a:avLst/>
          </a:prstGeom>
          <a:noFill/>
          <a:ln>
            <a:noFill/>
          </a:ln>
        </p:spPr>
      </p:pic>
      <p:sp>
        <p:nvSpPr>
          <p:cNvPr id="205" name="Google Shape;205;p29"/>
          <p:cNvSpPr txBox="1"/>
          <p:nvPr/>
        </p:nvSpPr>
        <p:spPr>
          <a:xfrm>
            <a:off x="995925" y="2571750"/>
            <a:ext cx="2495100" cy="29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VIF results - Multicollinearity</a:t>
            </a:r>
            <a:endParaRPr/>
          </a:p>
        </p:txBody>
      </p:sp>
      <p:sp>
        <p:nvSpPr>
          <p:cNvPr id="206" name="Google Shape;206;p29"/>
          <p:cNvSpPr txBox="1"/>
          <p:nvPr/>
        </p:nvSpPr>
        <p:spPr>
          <a:xfrm>
            <a:off x="5325613" y="982250"/>
            <a:ext cx="3498600" cy="29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inearity Between Variables and Body Fat</a:t>
            </a:r>
            <a:endParaRPr dirty="0"/>
          </a:p>
        </p:txBody>
      </p:sp>
      <p:pic>
        <p:nvPicPr>
          <p:cNvPr id="207" name="Google Shape;207;p29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0" y="3473525"/>
            <a:ext cx="4548625" cy="6331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 txBox="1"/>
          <p:nvPr/>
        </p:nvSpPr>
        <p:spPr>
          <a:xfrm>
            <a:off x="-219800" y="0"/>
            <a:ext cx="9268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Strengths and Weaknesses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213" name="Google Shape;213;p3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30"/>
          <p:cNvSpPr txBox="1"/>
          <p:nvPr/>
        </p:nvSpPr>
        <p:spPr>
          <a:xfrm>
            <a:off x="397800" y="867657"/>
            <a:ext cx="8348400" cy="389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000" dirty="0">
                <a:latin typeface="Merriweather" panose="020B0604020202020204" charset="0"/>
              </a:rPr>
              <a:t>Final Model:</a:t>
            </a:r>
          </a:p>
          <a:p>
            <a:pPr marL="101600" lvl="0" algn="l" rtl="0">
              <a:spcBef>
                <a:spcPts val="0"/>
              </a:spcBef>
              <a:spcAft>
                <a:spcPts val="0"/>
              </a:spcAft>
              <a:buSzPts val="2000"/>
            </a:pPr>
            <a:endParaRPr sz="2000" dirty="0">
              <a:latin typeface="Merriweather" panose="020B0604020202020204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US" sz="1300" dirty="0">
              <a:latin typeface="Merriweather" panose="020B0604020202020204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-US" sz="1300" dirty="0">
              <a:latin typeface="Merriweather" panose="020B0604020202020204" charset="0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00" dirty="0">
              <a:latin typeface="Merriweather" panose="020B0604020202020204" charset="0"/>
            </a:endParaRPr>
          </a:p>
          <a:p>
            <a:pPr marL="457200" lvl="0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000" dirty="0">
                <a:latin typeface="Merriweather" panose="020B0604020202020204" charset="0"/>
              </a:rPr>
              <a:t>Strengths:</a:t>
            </a:r>
            <a:endParaRPr sz="2000" dirty="0">
              <a:latin typeface="Merriweather" panose="020B0604020202020204" charset="0"/>
            </a:endParaRPr>
          </a:p>
          <a:p>
            <a:pPr marL="914400" lvl="1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○"/>
            </a:pPr>
            <a:r>
              <a:rPr lang="en" sz="2000" dirty="0">
                <a:latin typeface="Merriweather" panose="020B0604020202020204" charset="0"/>
              </a:rPr>
              <a:t>Simple and can be interpreted easily.</a:t>
            </a:r>
            <a:endParaRPr sz="2000" dirty="0">
              <a:latin typeface="Merriweather" panose="020B0604020202020204" charset="0"/>
            </a:endParaRPr>
          </a:p>
          <a:p>
            <a:pPr marL="914400" lvl="1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○"/>
            </a:pPr>
            <a:r>
              <a:rPr lang="en" sz="2000" dirty="0">
                <a:latin typeface="Merriweather" panose="020B0604020202020204" charset="0"/>
              </a:rPr>
              <a:t>Reliable - it doesn’t violate any assumption of linear regression.</a:t>
            </a:r>
            <a:endParaRPr sz="2000" dirty="0">
              <a:latin typeface="Merriweather" panose="020B0604020202020204" charset="0"/>
            </a:endParaRPr>
          </a:p>
          <a:p>
            <a:pPr marL="914400" lvl="1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○"/>
            </a:pPr>
            <a:r>
              <a:rPr lang="en" sz="2000" dirty="0">
                <a:latin typeface="Merriweather" panose="020B0604020202020204" charset="0"/>
              </a:rPr>
              <a:t>It can explain more than 73% of variation in body fat.</a:t>
            </a:r>
            <a:endParaRPr sz="2000" dirty="0">
              <a:latin typeface="Merriweather" panose="020B0604020202020204" charset="0"/>
            </a:endParaRPr>
          </a:p>
          <a:p>
            <a:pPr marL="457200" lvl="0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000" dirty="0">
                <a:latin typeface="Merriweather" panose="020B0604020202020204" charset="0"/>
              </a:rPr>
              <a:t>Weaknesses:</a:t>
            </a:r>
            <a:endParaRPr sz="2000" dirty="0">
              <a:latin typeface="Merriweather" panose="020B0604020202020204" charset="0"/>
            </a:endParaRPr>
          </a:p>
          <a:p>
            <a:pPr marL="914400" lvl="1" indent="-355600" algn="l" rtl="0">
              <a:spcBef>
                <a:spcPts val="0"/>
              </a:spcBef>
              <a:spcAft>
                <a:spcPts val="0"/>
              </a:spcAft>
              <a:buSzPts val="2000"/>
              <a:buChar char="○"/>
            </a:pPr>
            <a:r>
              <a:rPr lang="en" sz="2000" dirty="0">
                <a:latin typeface="Merriweather" panose="020B0604020202020204" charset="0"/>
              </a:rPr>
              <a:t>The adjusted R^2 of this model isn’t the largest among our candidates.</a:t>
            </a:r>
            <a:endParaRPr sz="2000" dirty="0">
              <a:latin typeface="Merriweather" panose="020B060402020202020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A22DA7-A5B5-4054-9F39-65C3B2FDB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60969"/>
              </p:ext>
            </p:extLst>
          </p:nvPr>
        </p:nvGraphicFramePr>
        <p:xfrm>
          <a:off x="716775" y="1413022"/>
          <a:ext cx="777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7772400" imgH="533160" progId="Equation.DSMT4">
                  <p:embed/>
                </p:oleObj>
              </mc:Choice>
              <mc:Fallback>
                <p:oleObj name="Equation" r:id="rId5" imgW="7772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775" y="1413022"/>
                        <a:ext cx="7772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" name="Google Shape;219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220" name="Google Shape;220;p31"/>
          <p:cNvSpPr txBox="1"/>
          <p:nvPr/>
        </p:nvSpPr>
        <p:spPr>
          <a:xfrm>
            <a:off x="1344750" y="2195250"/>
            <a:ext cx="6454500" cy="75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900" dirty="0">
                <a:latin typeface="Merriweather"/>
                <a:ea typeface="Merriweather"/>
                <a:cs typeface="Merriweather"/>
                <a:sym typeface="Merriweather"/>
              </a:rPr>
              <a:t>Thank you for your time!</a:t>
            </a:r>
            <a:endParaRPr sz="3900" dirty="0">
              <a:latin typeface="Merriweather"/>
              <a:ea typeface="Merriweather"/>
              <a:cs typeface="Merriweather"/>
              <a:sym typeface="Merriweather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Google Shape;60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61;p14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Background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62" name="Google Shape;62;p14"/>
          <p:cNvSpPr txBox="1"/>
          <p:nvPr/>
        </p:nvSpPr>
        <p:spPr>
          <a:xfrm>
            <a:off x="1617975" y="1673125"/>
            <a:ext cx="2647500" cy="30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14"/>
          <p:cNvSpPr txBox="1"/>
          <p:nvPr/>
        </p:nvSpPr>
        <p:spPr>
          <a:xfrm>
            <a:off x="1617975" y="624275"/>
            <a:ext cx="6316800" cy="5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700"/>
              <a:t>The body fat is a significant indicator of human obesity.</a:t>
            </a:r>
            <a:endParaRPr sz="1700"/>
          </a:p>
        </p:txBody>
      </p:sp>
      <p:pic>
        <p:nvPicPr>
          <p:cNvPr id="64" name="Google Shape;64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355625" y="1167063"/>
            <a:ext cx="4262925" cy="2809375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p14"/>
          <p:cNvSpPr txBox="1"/>
          <p:nvPr/>
        </p:nvSpPr>
        <p:spPr>
          <a:xfrm>
            <a:off x="1475388" y="4256825"/>
            <a:ext cx="6023400" cy="5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t’s hard to measure. We need to find a effective way to calculate the bodyfat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5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71" name="Google Shape;71;p15"/>
          <p:cNvSpPr txBox="1"/>
          <p:nvPr/>
        </p:nvSpPr>
        <p:spPr>
          <a:xfrm>
            <a:off x="0" y="1428750"/>
            <a:ext cx="9144000" cy="25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87350" algn="l" rtl="0">
              <a:spcBef>
                <a:spcPts val="0"/>
              </a:spcBef>
              <a:spcAft>
                <a:spcPts val="0"/>
              </a:spcAft>
              <a:buSzPts val="2500"/>
              <a:buFont typeface="Merriweather"/>
              <a:buAutoNum type="arabicPeriod"/>
            </a:pPr>
            <a:r>
              <a:rPr lang="en" sz="2500">
                <a:latin typeface="Merriweather"/>
                <a:ea typeface="Merriweather"/>
                <a:cs typeface="Merriweather"/>
                <a:sym typeface="Merriweather"/>
              </a:rPr>
              <a:t>We did unit conversion for the WEIGHT and HEIGHT features - from lbs to kg and from inches to cm.</a:t>
            </a:r>
            <a:endParaRPr sz="2500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500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-387350" algn="l" rtl="0">
              <a:spcBef>
                <a:spcPts val="0"/>
              </a:spcBef>
              <a:spcAft>
                <a:spcPts val="0"/>
              </a:spcAft>
              <a:buSzPts val="2500"/>
              <a:buFont typeface="Merriweather"/>
              <a:buAutoNum type="arabicPeriod"/>
            </a:pPr>
            <a:r>
              <a:rPr lang="en" sz="2500">
                <a:latin typeface="Merriweather"/>
                <a:ea typeface="Merriweather"/>
                <a:cs typeface="Merriweather"/>
                <a:sym typeface="Merriweather"/>
              </a:rPr>
              <a:t>By looking at the summary statistics, we noticed some unusual behaviors with BODYFAT, HEIGHT, and WEIGHT features.</a:t>
            </a:r>
            <a:endParaRPr sz="250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2" name="Google Shape;7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6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78" name="Google Shape;78;p16"/>
          <p:cNvSpPr txBox="1"/>
          <p:nvPr/>
        </p:nvSpPr>
        <p:spPr>
          <a:xfrm>
            <a:off x="36625" y="626400"/>
            <a:ext cx="9144000" cy="133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 dirty="0">
                <a:latin typeface="Merriweather"/>
                <a:ea typeface="Merriweather"/>
                <a:cs typeface="Merriweather"/>
                <a:sym typeface="Merriweather"/>
              </a:rPr>
              <a:t>BODYFAT</a:t>
            </a:r>
            <a:endParaRPr sz="2500" b="1" dirty="0">
              <a:latin typeface="Merriweather"/>
              <a:ea typeface="Merriweather"/>
              <a:cs typeface="Merriweather"/>
              <a:sym typeface="Merriweather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5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ffdsd</a:t>
            </a:r>
            <a:endParaRPr dirty="0"/>
          </a:p>
        </p:txBody>
      </p:sp>
      <p:pic>
        <p:nvPicPr>
          <p:cNvPr id="79" name="Google Shape;79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625" y="1173475"/>
            <a:ext cx="9143999" cy="715699"/>
          </a:xfrm>
          <a:prstGeom prst="rect">
            <a:avLst/>
          </a:prstGeom>
          <a:noFill/>
          <a:ln>
            <a:noFill/>
          </a:ln>
        </p:spPr>
      </p:pic>
      <p:sp>
        <p:nvSpPr>
          <p:cNvPr id="80" name="Google Shape;80;p16"/>
          <p:cNvSpPr txBox="1"/>
          <p:nvPr/>
        </p:nvSpPr>
        <p:spPr>
          <a:xfrm>
            <a:off x="0" y="2095500"/>
            <a:ext cx="9144000" cy="30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Font typeface="Merriweather"/>
              <a:buChar char="●"/>
            </a:pPr>
            <a:r>
              <a:rPr lang="en" sz="2100">
                <a:latin typeface="Merriweather"/>
                <a:ea typeface="Merriweather"/>
                <a:cs typeface="Merriweather"/>
                <a:sym typeface="Merriweather"/>
              </a:rPr>
              <a:t>We used Siri equation to calculate body fat for IDNO 172 and 182 </a:t>
            </a:r>
            <a:endParaRPr sz="2100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Font typeface="Merriweather"/>
              <a:buChar char="●"/>
            </a:pPr>
            <a:r>
              <a:rPr lang="en" sz="2100">
                <a:latin typeface="Merriweather"/>
                <a:ea typeface="Merriweather"/>
                <a:cs typeface="Merriweather"/>
                <a:sym typeface="Merriweather"/>
              </a:rPr>
              <a:t>Body Fat = (495/Body Density)-450 is Siri equation</a:t>
            </a:r>
            <a:endParaRPr sz="2100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Font typeface="Merriweather"/>
              <a:buChar char="●"/>
            </a:pPr>
            <a:r>
              <a:rPr lang="en" sz="2100">
                <a:latin typeface="Merriweather"/>
                <a:ea typeface="Merriweather"/>
                <a:cs typeface="Merriweather"/>
                <a:sym typeface="Merriweather"/>
              </a:rPr>
              <a:t>The calculation indicated wrong densities. By looking at the similar data points based on age, height, weight and measurements, which resulted in IDNO 45, we deduced that 182 density was a typo, and we changed it to 1.089. The new body fat was 4.54.</a:t>
            </a:r>
            <a:endParaRPr sz="2100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Font typeface="Merriweather"/>
              <a:buChar char="●"/>
            </a:pPr>
            <a:r>
              <a:rPr lang="en" sz="2100">
                <a:latin typeface="Merriweather"/>
                <a:ea typeface="Merriweather"/>
                <a:cs typeface="Merriweather"/>
                <a:sym typeface="Merriweather"/>
              </a:rPr>
              <a:t>We did similar with 172, which resulted in new body fat approximately 7.064.</a:t>
            </a:r>
            <a:endParaRPr sz="21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81" name="Google Shape;81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7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87" name="Google Shape;87;p17"/>
          <p:cNvSpPr txBox="1"/>
          <p:nvPr/>
        </p:nvSpPr>
        <p:spPr>
          <a:xfrm>
            <a:off x="0" y="705975"/>
            <a:ext cx="9144000" cy="133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>
                <a:latin typeface="Merriweather"/>
                <a:ea typeface="Merriweather"/>
                <a:cs typeface="Merriweather"/>
                <a:sym typeface="Merriweather"/>
              </a:rPr>
              <a:t>WEIGHT</a:t>
            </a:r>
            <a:endParaRPr sz="2500" b="1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sz="2500"/>
              <a:t>Using ADIPOSITY feature, we calculated weight for IDNO 39 using the bmi formula. </a:t>
            </a:r>
            <a:endParaRPr/>
          </a:p>
        </p:txBody>
      </p:sp>
      <p:graphicFrame>
        <p:nvGraphicFramePr>
          <p:cNvPr id="88" name="Google Shape;88;p17"/>
          <p:cNvGraphicFramePr/>
          <p:nvPr/>
        </p:nvGraphicFramePr>
        <p:xfrm>
          <a:off x="557063" y="2311500"/>
          <a:ext cx="8029875" cy="1913725"/>
        </p:xfrm>
        <a:graphic>
          <a:graphicData uri="http://schemas.openxmlformats.org/drawingml/2006/table">
            <a:tbl>
              <a:tblPr>
                <a:noFill/>
                <a:tableStyleId>{88D880D4-0BDE-49C9-9356-BF61B6D6C191}</a:tableStyleId>
              </a:tblPr>
              <a:tblGrid>
                <a:gridCol w="267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7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6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6290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IDNO</a:t>
                      </a:r>
                      <a:endParaRPr sz="23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WEIGHT before </a:t>
                      </a:r>
                      <a:endParaRPr sz="23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WEIGHT after</a:t>
                      </a:r>
                      <a:endParaRPr sz="23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08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39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64.7221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32.6953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89" name="Google Shape;89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8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95" name="Google Shape;95;p18"/>
          <p:cNvSpPr txBox="1"/>
          <p:nvPr/>
        </p:nvSpPr>
        <p:spPr>
          <a:xfrm>
            <a:off x="0" y="705975"/>
            <a:ext cx="9144000" cy="133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>
                <a:latin typeface="Merriweather"/>
                <a:ea typeface="Merriweather"/>
                <a:cs typeface="Merriweather"/>
                <a:sym typeface="Merriweather"/>
              </a:rPr>
              <a:t>HEIGHT</a:t>
            </a:r>
            <a:endParaRPr sz="2500" b="1">
              <a:latin typeface="Merriweather"/>
              <a:ea typeface="Merriweather"/>
              <a:cs typeface="Merriweather"/>
              <a:sym typeface="Merriweather"/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sz="2500"/>
              <a:t>Using ADIPOSITY feature, we calculated weight for IDNO 42 using the bmi formula. </a:t>
            </a:r>
            <a:endParaRPr/>
          </a:p>
        </p:txBody>
      </p:sp>
      <p:graphicFrame>
        <p:nvGraphicFramePr>
          <p:cNvPr id="96" name="Google Shape;96;p18"/>
          <p:cNvGraphicFramePr/>
          <p:nvPr/>
        </p:nvGraphicFramePr>
        <p:xfrm>
          <a:off x="557063" y="2311500"/>
          <a:ext cx="8029875" cy="1913725"/>
        </p:xfrm>
        <a:graphic>
          <a:graphicData uri="http://schemas.openxmlformats.org/drawingml/2006/table">
            <a:tbl>
              <a:tblPr>
                <a:noFill/>
                <a:tableStyleId>{88D880D4-0BDE-49C9-9356-BF61B6D6C191}</a:tableStyleId>
              </a:tblPr>
              <a:tblGrid>
                <a:gridCol w="267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7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6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6290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IDNO</a:t>
                      </a:r>
                      <a:endParaRPr sz="23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HEIGHT before </a:t>
                      </a:r>
                      <a:endParaRPr sz="23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HEIGHT after</a:t>
                      </a:r>
                      <a:endParaRPr sz="23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08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42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74.93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76.3408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7" name="Google Shape;97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9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103" name="Google Shape;103;p19"/>
          <p:cNvSpPr txBox="1"/>
          <p:nvPr/>
        </p:nvSpPr>
        <p:spPr>
          <a:xfrm>
            <a:off x="0" y="490800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>
                <a:latin typeface="Merriweather"/>
                <a:ea typeface="Merriweather"/>
                <a:cs typeface="Merriweather"/>
                <a:sym typeface="Merriweather"/>
              </a:rPr>
              <a:t>Visual Exploration</a:t>
            </a:r>
            <a:endParaRPr b="1"/>
          </a:p>
        </p:txBody>
      </p:sp>
      <p:sp>
        <p:nvSpPr>
          <p:cNvPr id="104" name="Google Shape;104;p19"/>
          <p:cNvSpPr txBox="1"/>
          <p:nvPr/>
        </p:nvSpPr>
        <p:spPr>
          <a:xfrm>
            <a:off x="0" y="1098725"/>
            <a:ext cx="9144000" cy="11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Font typeface="Merriweather"/>
              <a:buChar char="●"/>
            </a:pPr>
            <a:r>
              <a:rPr lang="en" sz="2100">
                <a:latin typeface="Merriweather"/>
                <a:ea typeface="Merriweather"/>
                <a:cs typeface="Merriweather"/>
                <a:sym typeface="Merriweather"/>
              </a:rPr>
              <a:t>Using plotly interactive plots, we looked into DENSITY vs. BODYFAT. Further exploration of the outliers, led to conclusion that IDNO 48,96 and 216 were possible data errors. </a:t>
            </a:r>
            <a:endParaRPr sz="21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06" name="Google Shape;106;p1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densitybf">
            <a:hlinkClick r:id="" action="ppaction://media"/>
            <a:extLst>
              <a:ext uri="{FF2B5EF4-FFF2-40B4-BE49-F238E27FC236}">
                <a16:creationId xmlns:a16="http://schemas.microsoft.com/office/drawing/2014/main" id="{E02CBF7C-8341-4269-B336-86F3D95A8E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54150" y="2338100"/>
            <a:ext cx="6235700" cy="261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20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112" name="Google Shape;112;p20"/>
          <p:cNvSpPr txBox="1"/>
          <p:nvPr/>
        </p:nvSpPr>
        <p:spPr>
          <a:xfrm>
            <a:off x="0" y="490800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 dirty="0">
                <a:latin typeface="Merriweather"/>
                <a:ea typeface="Merriweather"/>
                <a:cs typeface="Merriweather"/>
                <a:sym typeface="Merriweather"/>
              </a:rPr>
              <a:t>Visual Exploration</a:t>
            </a:r>
            <a:endParaRPr b="1" dirty="0"/>
          </a:p>
        </p:txBody>
      </p:sp>
      <p:sp>
        <p:nvSpPr>
          <p:cNvPr id="113" name="Google Shape;113;p20"/>
          <p:cNvSpPr txBox="1"/>
          <p:nvPr/>
        </p:nvSpPr>
        <p:spPr>
          <a:xfrm>
            <a:off x="0" y="1098725"/>
            <a:ext cx="9144000" cy="112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1950" algn="l" rtl="0">
              <a:spcBef>
                <a:spcPts val="0"/>
              </a:spcBef>
              <a:spcAft>
                <a:spcPts val="0"/>
              </a:spcAft>
              <a:buSzPts val="2100"/>
              <a:buFont typeface="Merriweather"/>
              <a:buChar char="●"/>
            </a:pPr>
            <a:r>
              <a:rPr lang="en" sz="2100">
                <a:latin typeface="Merriweather"/>
                <a:ea typeface="Merriweather"/>
                <a:cs typeface="Merriweather"/>
                <a:sym typeface="Merriweather"/>
              </a:rPr>
              <a:t>Using plotly interactive plots, we looked into </a:t>
            </a:r>
            <a:r>
              <a:rPr lang="en" sz="21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rPr>
              <a:t>WEIGHT vs. HEIGHT. Although, we already did some adjustments to IDNO 39, this point still seems like an outlier. </a:t>
            </a:r>
            <a:endParaRPr sz="21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15" name="Google Shape;115;p2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heightweight">
            <a:hlinkClick r:id="" action="ppaction://media"/>
            <a:extLst>
              <a:ext uri="{FF2B5EF4-FFF2-40B4-BE49-F238E27FC236}">
                <a16:creationId xmlns:a16="http://schemas.microsoft.com/office/drawing/2014/main" id="{1D72A7E0-8C1E-488F-9B5E-FB8FFCDC3BF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54150" y="2370674"/>
            <a:ext cx="6235700" cy="261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1"/>
          <p:cNvSpPr txBox="1"/>
          <p:nvPr/>
        </p:nvSpPr>
        <p:spPr>
          <a:xfrm>
            <a:off x="2033250" y="0"/>
            <a:ext cx="50775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latin typeface="Merriweather"/>
                <a:ea typeface="Merriweather"/>
                <a:cs typeface="Merriweather"/>
                <a:sym typeface="Merriweather"/>
              </a:rPr>
              <a:t>Data Cleaning </a:t>
            </a:r>
            <a:endParaRPr sz="300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21" name="Google Shape;121;p2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834350" y="0"/>
            <a:ext cx="1309650" cy="982250"/>
          </a:xfrm>
          <a:prstGeom prst="rect">
            <a:avLst/>
          </a:prstGeom>
          <a:noFill/>
          <a:ln>
            <a:noFill/>
          </a:ln>
        </p:spPr>
      </p:pic>
      <p:sp>
        <p:nvSpPr>
          <p:cNvPr id="122" name="Google Shape;122;p21"/>
          <p:cNvSpPr txBox="1"/>
          <p:nvPr/>
        </p:nvSpPr>
        <p:spPr>
          <a:xfrm>
            <a:off x="0" y="546825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b="1" dirty="0">
                <a:latin typeface="Merriweather"/>
                <a:ea typeface="Merriweather"/>
                <a:cs typeface="Merriweather"/>
                <a:sym typeface="Merriweather"/>
              </a:rPr>
              <a:t>Summary of Changes Used to Build Models</a:t>
            </a:r>
            <a:endParaRPr b="1" dirty="0"/>
          </a:p>
        </p:txBody>
      </p:sp>
      <p:graphicFrame>
        <p:nvGraphicFramePr>
          <p:cNvPr id="123" name="Google Shape;123;p21"/>
          <p:cNvGraphicFramePr/>
          <p:nvPr/>
        </p:nvGraphicFramePr>
        <p:xfrm>
          <a:off x="376088" y="1517950"/>
          <a:ext cx="8391800" cy="1539150"/>
        </p:xfrm>
        <a:graphic>
          <a:graphicData uri="http://schemas.openxmlformats.org/drawingml/2006/table">
            <a:tbl>
              <a:tblPr>
                <a:noFill/>
                <a:tableStyleId>{88D880D4-0BDE-49C9-9356-BF61B6D6C191}</a:tableStyleId>
              </a:tblPr>
              <a:tblGrid>
                <a:gridCol w="2097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7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7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42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IDNO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WEIGHT before 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Changes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WEIGHT after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63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84.25 lbs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-20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64.25</a:t>
                      </a:r>
                      <a:r>
                        <a:rPr lang="en" sz="2300">
                          <a:solidFill>
                            <a:schemeClr val="dk1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lbs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221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53.25</a:t>
                      </a:r>
                      <a:r>
                        <a:rPr lang="en" sz="2300">
                          <a:solidFill>
                            <a:schemeClr val="dk1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lbs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+20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73.25</a:t>
                      </a:r>
                      <a:r>
                        <a:rPr lang="en" sz="2300">
                          <a:solidFill>
                            <a:schemeClr val="dk1"/>
                          </a:solidFill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 lbs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4" name="Google Shape;124;p21"/>
          <p:cNvGraphicFramePr/>
          <p:nvPr/>
        </p:nvGraphicFramePr>
        <p:xfrm>
          <a:off x="376088" y="3057100"/>
          <a:ext cx="8391800" cy="1005780"/>
        </p:xfrm>
        <a:graphic>
          <a:graphicData uri="http://schemas.openxmlformats.org/drawingml/2006/table">
            <a:tbl>
              <a:tblPr>
                <a:noFill/>
                <a:tableStyleId>{88D880D4-0BDE-49C9-9356-BF61B6D6C191}</a:tableStyleId>
              </a:tblPr>
              <a:tblGrid>
                <a:gridCol w="2097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7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7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7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42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IDNO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HEIGHT before 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Changes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900" b="1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HEIGHT after</a:t>
                      </a:r>
                      <a:endParaRPr sz="1900" b="1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>
                    <a:solidFill>
                      <a:srgbClr val="FFD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42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74.93 cm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+100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300">
                          <a:latin typeface="Merriweather"/>
                          <a:ea typeface="Merriweather"/>
                          <a:cs typeface="Merriweather"/>
                          <a:sym typeface="Merriweather"/>
                        </a:rPr>
                        <a:t>174.93 cm</a:t>
                      </a:r>
                      <a:endParaRPr sz="2300">
                        <a:latin typeface="Merriweather"/>
                        <a:ea typeface="Merriweather"/>
                        <a:cs typeface="Merriweather"/>
                        <a:sym typeface="Merriweather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5" name="Google Shape;125;p21"/>
          <p:cNvSpPr txBox="1"/>
          <p:nvPr/>
        </p:nvSpPr>
        <p:spPr>
          <a:xfrm>
            <a:off x="179325" y="4285125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hen we built the model, we deleted two data points with “IDNO” 172 and 182 according to Milica’s suggestion.</a:t>
            </a:r>
            <a:endParaRPr/>
          </a:p>
        </p:txBody>
      </p:sp>
      <p:sp>
        <p:nvSpPr>
          <p:cNvPr id="126" name="Google Shape;126;p21"/>
          <p:cNvSpPr txBox="1"/>
          <p:nvPr/>
        </p:nvSpPr>
        <p:spPr>
          <a:xfrm>
            <a:off x="179325" y="4529450"/>
            <a:ext cx="9144000" cy="4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Before fitting the final model, we also deleted 39th data point since it is an outlier detected by the model.</a:t>
            </a:r>
            <a:endParaRPr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882</Words>
  <Application>Microsoft Office PowerPoint</Application>
  <PresentationFormat>On-screen Show (16:9)</PresentationFormat>
  <Paragraphs>137</Paragraphs>
  <Slides>19</Slides>
  <Notes>19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Merriweather</vt:lpstr>
      <vt:lpstr>Times New Roman</vt:lpstr>
      <vt:lpstr>Arial</vt:lpstr>
      <vt:lpstr>Simple Ligh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Cvetkovic, Milica</cp:lastModifiedBy>
  <cp:revision>3</cp:revision>
  <dcterms:modified xsi:type="dcterms:W3CDTF">2020-10-25T22:18:11Z</dcterms:modified>
</cp:coreProperties>
</file>